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80C" w:rsidRPr="0036580C" w:rsidRDefault="0036580C" w:rsidP="0036580C">
      <w:pPr>
        <w:jc w:val="center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SUPPLEMENTARY MATERIAL TO</w:t>
      </w:r>
    </w:p>
    <w:p w:rsidR="0036580C" w:rsidRPr="0036580C" w:rsidRDefault="0036580C" w:rsidP="0036580C">
      <w:pPr>
        <w:rPr>
          <w:rFonts w:ascii="Times New Roman" w:hAnsi="Times New Roman" w:cs="Times New Roman"/>
          <w:b/>
          <w:color w:val="4472C4" w:themeColor="accent5"/>
          <w:sz w:val="28"/>
          <w:szCs w:val="28"/>
        </w:rPr>
      </w:pPr>
      <w:proofErr w:type="gramStart"/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>Design, synthesis and biological evaluation of organotin(IV) complexes of flumequine and cetirizine.</w:t>
      </w:r>
      <w:proofErr w:type="gramEnd"/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 xml:space="preserve"> </w:t>
      </w:r>
    </w:p>
    <w:p w:rsidR="0036580C" w:rsidRPr="0036580C" w:rsidRDefault="0036580C" w:rsidP="0036580C">
      <w:pPr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Syed Hassan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Iftikhar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a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Syeda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Rubina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Gilani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a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M. Babar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Taj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b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Ahmad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Raheel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b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*, Imtiaz-ud-Din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 xml:space="preserve"> b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Syed Ahmad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Termizi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b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Mundher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l-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Shakban</w:t>
      </w:r>
      <w:r w:rsidR="001445B5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c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Hapipah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Mohd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Ali</w:t>
      </w:r>
      <w:r w:rsidR="001445B5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d</w:t>
      </w:r>
      <w:proofErr w:type="spellEnd"/>
    </w:p>
    <w:p w:rsidR="0036580C" w:rsidRPr="0036580C" w:rsidRDefault="0036580C" w:rsidP="0036580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color w:val="4472C4" w:themeColor="accent5"/>
          <w:sz w:val="24"/>
          <w:szCs w:val="24"/>
        </w:rPr>
      </w:pPr>
      <w:proofErr w:type="spellStart"/>
      <w:proofErr w:type="gramStart"/>
      <w:r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  <w:vertAlign w:val="superscript"/>
        </w:rPr>
        <w:t>a</w:t>
      </w:r>
      <w:r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</w:rPr>
        <w:t>Department</w:t>
      </w:r>
      <w:proofErr w:type="spellEnd"/>
      <w:proofErr w:type="gramEnd"/>
      <w:r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</w:rPr>
        <w:t xml:space="preserve"> of Chemistry, University of Engineering and Technology, Lahore-54890, Pakistan.</w:t>
      </w:r>
    </w:p>
    <w:p w:rsidR="0036580C" w:rsidRPr="0036580C" w:rsidRDefault="0036580C" w:rsidP="0036580C">
      <w:pPr>
        <w:spacing w:after="0" w:line="360" w:lineRule="auto"/>
        <w:jc w:val="both"/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</w:pPr>
      <w:proofErr w:type="spellStart"/>
      <w:proofErr w:type="gram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  <w:t>b</w:t>
      </w:r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Department</w:t>
      </w:r>
      <w:proofErr w:type="spellEnd"/>
      <w:proofErr w:type="gram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of Chemistry, </w:t>
      </w:r>
      <w:proofErr w:type="spell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Quaid-i-Azam</w:t>
      </w:r>
      <w:proofErr w:type="spell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University, Islamabad 45320, Pakistan</w:t>
      </w:r>
    </w:p>
    <w:p w:rsidR="0036580C" w:rsidRPr="0036580C" w:rsidRDefault="001445B5" w:rsidP="0036580C">
      <w:pPr>
        <w:spacing w:after="0" w:line="360" w:lineRule="auto"/>
        <w:jc w:val="both"/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</w:pPr>
      <w:proofErr w:type="spellStart"/>
      <w:r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  <w:t>c</w:t>
      </w:r>
      <w:r w:rsidR="00490E66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School</w:t>
      </w:r>
      <w:proofErr w:type="spellEnd"/>
      <w:r w:rsidR="0036580C"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of Chemistry, University of Manchester,</w:t>
      </w:r>
      <w:r w:rsidR="0036580C" w:rsidRPr="0036580C">
        <w:rPr>
          <w:i/>
          <w:color w:val="4472C4" w:themeColor="accent5"/>
          <w:sz w:val="24"/>
          <w:szCs w:val="24"/>
        </w:rPr>
        <w:t xml:space="preserve"> </w:t>
      </w:r>
      <w:r w:rsidR="0036580C"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M13 9PL, United Kingdom England</w:t>
      </w:r>
    </w:p>
    <w:p w:rsidR="0036580C" w:rsidRPr="0036580C" w:rsidRDefault="001445B5" w:rsidP="0036580C">
      <w:pPr>
        <w:spacing w:after="0" w:line="360" w:lineRule="auto"/>
        <w:jc w:val="both"/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</w:pPr>
      <w:proofErr w:type="spellStart"/>
      <w:proofErr w:type="gramStart"/>
      <w:r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  <w:t>d</w:t>
      </w:r>
      <w:r w:rsidR="0036580C"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Department</w:t>
      </w:r>
      <w:proofErr w:type="spellEnd"/>
      <w:proofErr w:type="gramEnd"/>
      <w:r w:rsidR="0036580C"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of Chemistry, University of </w:t>
      </w:r>
      <w:r w:rsidR="0036580C"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</w:rPr>
        <w:t>Malaya, Malaysia, Kuala Lumpu.50603,</w:t>
      </w:r>
      <w:r w:rsidR="0036580C" w:rsidRPr="0036580C">
        <w:rPr>
          <w:color w:val="4472C4" w:themeColor="accent5"/>
        </w:rPr>
        <w:t xml:space="preserve"> </w:t>
      </w:r>
      <w:r w:rsidR="0036580C"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</w:rPr>
        <w:t>Malaysia.</w:t>
      </w:r>
    </w:p>
    <w:p w:rsidR="0036580C" w:rsidRDefault="0036580C" w:rsidP="003658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72C4" w:themeColor="accent5"/>
        </w:rPr>
      </w:pPr>
      <w:r w:rsidRPr="0036580C">
        <w:rPr>
          <w:rFonts w:ascii="Times New Roman" w:hAnsi="Times New Roman" w:cs="Times New Roman"/>
          <w:b/>
          <w:color w:val="4472C4" w:themeColor="accent5"/>
        </w:rPr>
        <w:t xml:space="preserve">* </w:t>
      </w:r>
      <w:r w:rsidRPr="0036580C">
        <w:rPr>
          <w:rFonts w:ascii="Times New Roman" w:hAnsi="Times New Roman" w:cs="Times New Roman"/>
          <w:color w:val="4472C4" w:themeColor="accent5"/>
        </w:rPr>
        <w:t>Corresponding author:</w:t>
      </w:r>
    </w:p>
    <w:p w:rsidR="007E494F" w:rsidRDefault="007E494F" w:rsidP="003658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72C4" w:themeColor="accent5"/>
        </w:rPr>
      </w:pP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methylstannyl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9-Fluoro-6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,7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-dihydro-5-methyl-1-oxo-1H,5H-benzo[ij]-quinolizine-2-carboxylate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shd w:val="clear" w:color="auto" w:fill="FFFFFF"/>
        </w:rPr>
        <w:t>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 xml:space="preserve"> (1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2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1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18 g (0.001mole) of trimethyl tin (IV) Hydroxide in </w:t>
      </w:r>
      <w:r w:rsidR="005516B6">
        <w:rPr>
          <w:rFonts w:ascii="Times New Roman" w:hAnsi="Times New Roman" w:cs="Times New Roman"/>
          <w:color w:val="4472C4" w:themeColor="accent5"/>
          <w:sz w:val="24"/>
          <w:szCs w:val="24"/>
        </w:rPr>
        <w:t>t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l</w:t>
      </w:r>
      <w:r w:rsidR="005516B6">
        <w:rPr>
          <w:rFonts w:ascii="Times New Roman" w:hAnsi="Times New Roman" w:cs="Times New Roman"/>
          <w:color w:val="4472C4" w:themeColor="accent5"/>
          <w:sz w:val="24"/>
          <w:szCs w:val="24"/>
        </w:rPr>
        <w:t>uene. Yield = 72%</w:t>
      </w:r>
      <w:r w:rsidR="00470377">
        <w:rPr>
          <w:rFonts w:ascii="Times New Roman" w:hAnsi="Times New Roman" w:cs="Times New Roman"/>
          <w:color w:val="4472C4" w:themeColor="accent5"/>
          <w:sz w:val="24"/>
          <w:szCs w:val="24"/>
        </w:rPr>
        <w:t>; mp = 107-11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.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alc. for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17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5516B6">
        <w:rPr>
          <w:rFonts w:ascii="Times New Roman" w:hAnsi="Times New Roman" w:cs="Times New Roman"/>
          <w:color w:val="4472C4" w:themeColor="accent5"/>
          <w:sz w:val="24"/>
          <w:szCs w:val="24"/>
        </w:rPr>
        <w:t>NFSn (MW = 42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: C</w:t>
      </w:r>
      <w:r w:rsidR="00AE572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48.15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; H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4.75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N,3.30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7.99%; . Found: C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48.20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H,4.79; N,3.31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7.90 %.</w:t>
      </w:r>
      <w:r w:rsidR="005516B6" w:rsidRPr="005516B6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</w:t>
      </w:r>
      <w:proofErr w:type="spellStart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(COO) 1641, </w:t>
      </w:r>
      <w:proofErr w:type="spellStart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OO) 1464, ∆ν = 177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2</w:t>
      </w:r>
      <w:r w:rsidR="005516B6">
        <w:rPr>
          <w:rFonts w:ascii="Times New Roman" w:hAnsi="Times New Roman" w:cs="Times New Roman"/>
          <w:color w:val="4472C4" w:themeColor="accent5"/>
          <w:sz w:val="24"/>
          <w:szCs w:val="24"/>
        </w:rPr>
        <w:t>3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42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H-NMR (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1B0D1D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1B0D1D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D1600E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9.02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H,Ar-N-C</w:t>
      </w:r>
      <w:r w:rsidR="00D1600E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,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7.83</w:t>
      </w:r>
      <w:r w:rsidR="00D1600E">
        <w:rPr>
          <w:rFonts w:ascii="Times New Roman" w:hAnsi="Times New Roman" w:cs="Times New Roman"/>
          <w:color w:val="4472C4" w:themeColor="accent5"/>
          <w:sz w:val="24"/>
          <w:szCs w:val="24"/>
        </w:rPr>
        <w:t>-7.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7</w:t>
      </w:r>
      <w:r w:rsidR="00D1600E">
        <w:rPr>
          <w:rFonts w:ascii="Times New Roman" w:hAnsi="Times New Roman" w:cs="Times New Roman"/>
          <w:color w:val="4472C4" w:themeColor="accent5"/>
          <w:sz w:val="24"/>
          <w:szCs w:val="24"/>
        </w:rPr>
        <w:t>8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d, 1H, </w:t>
      </w:r>
      <w:r w:rsidR="00D1600E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-CF-</w:t>
      </w:r>
      <w:proofErr w:type="spellStart"/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1600E">
        <w:rPr>
          <w:rFonts w:ascii="Times New Roman" w:hAnsi="Times New Roman" w:cs="Times New Roman"/>
          <w:color w:val="4472C4" w:themeColor="accent5"/>
          <w:sz w:val="24"/>
          <w:szCs w:val="24"/>
        </w:rPr>
        <w:t>,</w:t>
      </w:r>
      <w:r w:rsidR="00CB7616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7.67 (s,2</w:t>
      </w:r>
      <w:r w:rsidR="006B3017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 , C</w:t>
      </w:r>
      <w:r w:rsidR="006B3017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6B3017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CF-</w:t>
      </w:r>
      <w:proofErr w:type="spellStart"/>
      <w:r w:rsidR="006B3017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6B3017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4.99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-4.9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1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1H,-CH</w:t>
      </w:r>
      <w:r w:rsidR="006B3017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6B3017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6B3017" w:rsidRPr="006B3017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6B3017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),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3.14-3.08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,F-Ar-C</w:t>
      </w:r>
      <w:r w:rsidR="00252703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252703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252703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2.20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2.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14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-C</w:t>
      </w:r>
      <w:r w:rsidR="00252703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252703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0.96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0.9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3</w:t>
      </w:r>
      <w:r w:rsidR="0025270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d,</w:t>
      </w:r>
      <w:r w:rsidR="0025270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3H,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252703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252703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25270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r w:rsidR="006B3017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0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.52</w:t>
      </w:r>
      <w:r w:rsidR="00CB7616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CB7616">
        <w:rPr>
          <w:rFonts w:ascii="Times New Roman" w:hAnsi="Times New Roman" w:cs="Times New Roman"/>
          <w:color w:val="4472C4" w:themeColor="accent5"/>
          <w:sz w:val="24"/>
          <w:szCs w:val="24"/>
        </w:rPr>
        <w:t>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, 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Sn).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1B0D1D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1B0D1D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78</w:t>
      </w:r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1 (</w:t>
      </w:r>
      <w:proofErr w:type="spellStart"/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5F60A5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=O)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>, 161</w:t>
      </w:r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2 (</w:t>
      </w:r>
      <w:r w:rsidR="005F60A5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>, 148.7, 146.0, 127.6, 127.4, 127.1, 126.9, 126.7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(</w:t>
      </w:r>
      <w:proofErr w:type="spellStart"/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5A165B" w:rsidRPr="00113D9D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>, 122.2, 58.5, 26.4, 22.3, 20.7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H</w:t>
      </w:r>
      <w:r w:rsidR="001D7843" w:rsidRPr="0038244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382EF6">
        <w:rPr>
          <w:rFonts w:ascii="Times New Roman" w:hAnsi="Times New Roman" w:cs="Times New Roman"/>
          <w:color w:val="4472C4" w:themeColor="accent5"/>
          <w:sz w:val="24"/>
          <w:szCs w:val="24"/>
        </w:rPr>
        <w:t>-Flumequine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15.03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(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470377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="00470377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Sn 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NMR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(</w:t>
      </w:r>
      <w:proofErr w:type="gramEnd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129</w:t>
      </w:r>
      <w:r w:rsidR="001B0D1D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MHz, 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1B0D1D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1B0D1D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: -142.6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17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425).</w:t>
      </w:r>
      <w:r w:rsidR="00470377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butylstanny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>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9-Fluoro-6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,7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-dihydro-5-methyl-1-oxo-1H,5H-benzo[ij]-quinolizine-2-carboxylate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>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 xml:space="preserve">   (2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2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1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291 g (0.001mole) of tributyl tin (IV) Hydroxide in toluene. Yield = 66%; mp = 142-145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alc. for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8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 (MW = 550): C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56.75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H,6.96; N,2.55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1.57%; . Found: C,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56.71; H,6.99; N,2.59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1.60 %.</w:t>
      </w:r>
      <w:r w:rsidR="004B54F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</w:t>
      </w:r>
      <w:proofErr w:type="spellStart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(COO) 1648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1463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, ∆ν = 185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21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49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H-NMR (4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): 9.01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H,Ar-N-C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,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7.77-7.72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d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1H, 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-CF-</w:t>
      </w:r>
      <w:proofErr w:type="spellStart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7.64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lastRenderedPageBreak/>
        <w:t>(s,2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 , 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CF-</w:t>
      </w:r>
      <w:proofErr w:type="spellStart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4.91-4.8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1H,-C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3.10-3.0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F-Ar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2.1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2.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1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0 (t,2H,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0.94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0.9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1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3H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,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.53-1.27 (m,18H,CH</w:t>
      </w:r>
      <w:r w:rsidR="005A165B" w:rsidRPr="005A165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,Bu)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0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.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2 (s,9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,  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Sn).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76.5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proofErr w:type="spellStart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=O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16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7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148.2, 146.0, 127.3, 127.1, 126.8, 126.5, 126.3 (</w:t>
      </w:r>
      <w:proofErr w:type="spellStart"/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113D9D" w:rsidRPr="00113D9D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122.1, 58.5,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46.4, 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26.2,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25.3,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22.1, 20.3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H</w:t>
      </w:r>
      <w:r w:rsidR="00382444" w:rsidRPr="0038244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382EF6">
        <w:rPr>
          <w:rFonts w:ascii="Times New Roman" w:hAnsi="Times New Roman" w:cs="Times New Roman"/>
          <w:color w:val="4472C4" w:themeColor="accent5"/>
          <w:sz w:val="24"/>
          <w:szCs w:val="24"/>
        </w:rPr>
        <w:t>Flumequine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Bu), 16.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3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(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4275D4" w:rsidRPr="00470377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Sn NMR</w:t>
      </w:r>
      <w:r w:rsidR="00BC43B4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(129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MHz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119.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(m/z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8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 xml:space="preserve">+ 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(551).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phenylstannyl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9-Fluoro-6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,7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-dihydro-5-methyl-1-oxo-1H,5H-benzo[ij]-quinolizine-2-carboxylate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.   (3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2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1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367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g  (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.001mole) of tr</w:t>
      </w:r>
      <w:r w:rsidR="00E42D58">
        <w:rPr>
          <w:rFonts w:ascii="Times New Roman" w:hAnsi="Times New Roman" w:cs="Times New Roman"/>
          <w:color w:val="4472C4" w:themeColor="accent5"/>
          <w:sz w:val="24"/>
          <w:szCs w:val="24"/>
        </w:rPr>
        <w:t>iphenyltin (IV) Hydroxide in t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l</w:t>
      </w:r>
      <w:r w:rsidR="00E42D58">
        <w:rPr>
          <w:rFonts w:ascii="Times New Roman" w:hAnsi="Times New Roman" w:cs="Times New Roman"/>
          <w:color w:val="4472C4" w:themeColor="accent5"/>
          <w:sz w:val="24"/>
          <w:szCs w:val="24"/>
        </w:rPr>
        <w:t>u</w:t>
      </w:r>
      <w:r w:rsidR="00BA17E8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ene. Yield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=</w:t>
      </w:r>
      <w:r w:rsidR="004B54F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68%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; mp = 161-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6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 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alc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for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 (MW = 611 ): C,62.98; H,4.29; N,2.30%; . Found: C,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62.94; H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4.29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; N,2.31 %.</w:t>
      </w:r>
      <w:r w:rsidR="0078480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 </w:t>
      </w:r>
      <w:proofErr w:type="spellStart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784801">
        <w:rPr>
          <w:rFonts w:ascii="Times New Roman" w:hAnsi="Times New Roman" w:cs="Times New Roman"/>
          <w:color w:val="4472C4" w:themeColor="accent5"/>
          <w:sz w:val="24"/>
          <w:szCs w:val="24"/>
        </w:rPr>
        <w:t>(COO) 168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5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OO)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1432</w:t>
      </w:r>
      <w:r w:rsidR="00784801">
        <w:rPr>
          <w:rFonts w:ascii="Times New Roman" w:hAnsi="Times New Roman" w:cs="Times New Roman"/>
          <w:color w:val="4472C4" w:themeColor="accent5"/>
          <w:sz w:val="24"/>
          <w:szCs w:val="24"/>
        </w:rPr>
        <w:t>, ∆ν = 253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19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446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H-NMR (4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>): 8.97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H,Ar-N-C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,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7.81-7.76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d, 1H,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-CF-Ar)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, 7.64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s,2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H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CF-Ar)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,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7.59-7.32 (m,15H,Ph-Sn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,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4.95-4.8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1H,-C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), 3.12-3.0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,F-Ar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), 2.14-2.08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), 0.97-0.9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3H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.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71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1 (</w:t>
      </w:r>
      <w:proofErr w:type="spellStart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=O)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, 16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2 (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, 148.1, 145.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131.4, 133.8, 133.3, 132.9.132.2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127.6, 127.4, 127.1, 126.9, 126.7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proofErr w:type="spellStart"/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>-C)</w:t>
      </w:r>
      <w:r w:rsidR="00382EF6">
        <w:rPr>
          <w:rFonts w:ascii="Times New Roman" w:hAnsi="Times New Roman" w:cs="Times New Roman"/>
          <w:color w:val="4472C4" w:themeColor="accent5"/>
          <w:sz w:val="24"/>
          <w:szCs w:val="24"/>
        </w:rPr>
        <w:t>, 122.2, 58.0, 26.4, 22.3, 20.2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H</w:t>
      </w:r>
      <w:r w:rsidR="001D7843" w:rsidRPr="0038244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382EF6">
        <w:rPr>
          <w:rFonts w:ascii="Times New Roman" w:hAnsi="Times New Roman" w:cs="Times New Roman"/>
          <w:color w:val="4472C4" w:themeColor="accent5"/>
          <w:sz w:val="24"/>
          <w:szCs w:val="24"/>
        </w:rPr>
        <w:t>-Flumequine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Sn NMR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(129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MHz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="004275D4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35.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 xml:space="preserve"> 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(612).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proofErr w:type="spell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methylstannyl</w:t>
      </w:r>
      <w:proofErr w:type="spellEnd"/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2-[2-[4-[(4-chlorophenyl)-phenylmethyl</w:t>
      </w:r>
      <w:proofErr w:type="gramStart"/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]piperazin</w:t>
      </w:r>
      <w:proofErr w:type="gramEnd"/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-1-yl]ethoxy]acetate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4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4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18 g (0.001mole) of trimethyl tin (IV) Hydroxide in t</w:t>
      </w:r>
      <w:r w:rsidR="00484E97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oluene. Yield 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= 65%</w:t>
      </w:r>
      <w:r w:rsidR="00484E97">
        <w:rPr>
          <w:rFonts w:ascii="Times New Roman" w:hAnsi="Times New Roman" w:cs="Times New Roman"/>
          <w:color w:val="4472C4" w:themeColor="accent5"/>
          <w:sz w:val="24"/>
          <w:szCs w:val="24"/>
        </w:rPr>
        <w:t>; mp = 15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1</w:t>
      </w:r>
      <w:r w:rsidR="00484E97">
        <w:rPr>
          <w:rFonts w:ascii="Times New Roman" w:hAnsi="Times New Roman" w:cs="Times New Roman"/>
          <w:color w:val="4472C4" w:themeColor="accent5"/>
          <w:sz w:val="24"/>
          <w:szCs w:val="24"/>
        </w:rPr>
        <w:t>5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.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alc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for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lSn (MW = 552): C,52.25; H,6.03; N,5.08; Cl,6.43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1.52%; . Found: C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52.30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H,6.05; N,5.10; Cl, 6.40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21.50 %. 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 </w:t>
      </w:r>
      <w:proofErr w:type="spellStart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(COO) 1642 , </w:t>
      </w:r>
      <w:proofErr w:type="spellStart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OO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) 1466 , ∆ν = 176 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2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2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, ν (</w:t>
      </w:r>
      <w:proofErr w:type="spellStart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47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-NMR 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(4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C7621B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7621B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7.60-7.54</w:t>
      </w:r>
      <w:r w:rsidR="004F69F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4</w:t>
      </w:r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Cl-Ar)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, 7.48-7.40</w:t>
      </w:r>
      <w:r w:rsidR="004F69F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5H, </w:t>
      </w:r>
      <w:proofErr w:type="spellStart"/>
      <w:r w:rsidR="004F69FB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, 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>5.0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9 (s,1H</w:t>
      </w:r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Ar(N)C</w:t>
      </w:r>
      <w:r w:rsidR="004F69FB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Cl</w:t>
      </w:r>
      <w:proofErr w:type="spellEnd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>, 4.15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s,2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-O-</w:t>
      </w:r>
      <w:r w:rsidR="00A87D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-COO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3.82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-3.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7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t,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2H,O-C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A87DD4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3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.66-3.58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(t,2H,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-C</w:t>
      </w:r>
      <w:r w:rsidR="00A87DD4" w:rsidRPr="00A87DD4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A87DD4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A87DD4" w:rsidRP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A87DD4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-N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), 3.47-3.41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3.37-3.31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.52 (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9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H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C7621B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7621B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: </w:t>
      </w:r>
      <w:r w:rsidR="00214CCC">
        <w:rPr>
          <w:rFonts w:ascii="Times New Roman" w:hAnsi="Times New Roman" w:cs="Times New Roman"/>
          <w:color w:val="4472C4" w:themeColor="accent5"/>
          <w:sz w:val="24"/>
          <w:szCs w:val="24"/>
        </w:rPr>
        <w:t>173.8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134.9, 133.7, 132.8, 130.5.130.2, </w:t>
      </w:r>
      <w:r w:rsidR="00214CCC">
        <w:rPr>
          <w:rFonts w:ascii="Times New Roman" w:hAnsi="Times New Roman" w:cs="Times New Roman"/>
          <w:color w:val="4472C4" w:themeColor="accent5"/>
          <w:sz w:val="24"/>
          <w:szCs w:val="24"/>
        </w:rPr>
        <w:t>129.9, 129.6, 128.0, 127.8, 127.6, 127.4, 127.2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proofErr w:type="spellStart"/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-C)</w:t>
      </w:r>
      <w:r w:rsidR="00214CC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74.5, </w:t>
      </w:r>
      <w:r w:rsidR="00214CCC">
        <w:rPr>
          <w:rFonts w:ascii="Times New Roman" w:hAnsi="Times New Roman" w:cs="Times New Roman"/>
          <w:color w:val="4472C4" w:themeColor="accent5"/>
          <w:sz w:val="24"/>
          <w:szCs w:val="24"/>
        </w:rPr>
        <w:lastRenderedPageBreak/>
        <w:t>66.7, 63.5, 56.2, 48.4, 48.2, 47.9, 47.7, 13.5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214CCC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="00214CCC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C7621B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Sn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NMR</w:t>
      </w:r>
      <w:r w:rsidR="00C7621B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C7621B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7621B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Pr="007E494F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Pr="007E494F">
        <w:rPr>
          <w:i/>
          <w:color w:val="4472C4" w:themeColor="accent5"/>
          <w:spacing w:val="-4"/>
          <w:sz w:val="24"/>
          <w:szCs w:val="24"/>
        </w:rPr>
        <w:t xml:space="preserve"> </w:t>
      </w:r>
      <w:r w:rsidR="00C7621B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101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.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553),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M+2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554).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proofErr w:type="spell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butylstannyl</w:t>
      </w:r>
      <w:proofErr w:type="spell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2-[2-[4-[(4-chlorophenyl)-phenylmethyl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]piperazin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-1-yl]ethoxy]acetate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5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4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291 g (0.001mole) of tributyl tin (IV) Hydroxide in toluene. Yield = 68%; mp = 137-14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.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alc. for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51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 (MW = 678): C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58.45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H,7.60; N,4.15; Cl,5.25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17.50%; . Found: C,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58.50; H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7.56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N,4.17; Cl, 5.28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17.55 %.</w:t>
      </w:r>
      <w:r w:rsidR="008E7698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</w:t>
      </w:r>
      <w:proofErr w:type="spell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(COO) </w:t>
      </w:r>
      <w:proofErr w:type="gram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650 ,</w:t>
      </w:r>
      <w:proofErr w:type="gram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O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O)1457 , ∆ν = 193 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1</w:t>
      </w:r>
      <w:r w:rsidR="008E7698">
        <w:rPr>
          <w:rFonts w:ascii="Times New Roman" w:hAnsi="Times New Roman" w:cs="Times New Roman"/>
          <w:color w:val="4472C4" w:themeColor="accent5"/>
          <w:sz w:val="24"/>
          <w:szCs w:val="24"/>
        </w:rPr>
        <w:t>9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, ν (</w:t>
      </w:r>
      <w:proofErr w:type="spell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43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-NMR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(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7.64-7.58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Cl-Ar)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, 7.52-7.44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5H,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, 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5.1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s,1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Ar(N)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Cl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, 4.19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s,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-O-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COO), 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3.8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6-3.8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t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2H,O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-N),  3.68-3.60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-C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-N), 3.51-3.45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3.39-3.3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-N),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.51-1.23 (m,18H,CH</w:t>
      </w:r>
      <w:r w:rsidR="00C34CE3" w:rsidRPr="005A165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,Bu),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0.81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9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Sn). 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: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173.8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, 134.9, 133.7, 132.8, 130.5.130.2, 129.9, 129.6, 128.0, 127.8, 127.6, 127.4, 127.2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proofErr w:type="spellStart"/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-C)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, 74.5, 66.7, 63.5, 56.2, 48.4, 48.2, 47.9, 47.7,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42.23,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26.12, 21.05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H</w:t>
      </w:r>
      <w:r w:rsidR="00BC43B4" w:rsidRPr="00BC43B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proofErr w:type="gramStart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,Bu</w:t>
      </w:r>
      <w:proofErr w:type="gramEnd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, 15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.5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3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D90D31" w:rsidRPr="00214CCC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Sn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NMR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1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59.7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51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679),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M+2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51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680).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proofErr w:type="spell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phenylstannyl</w:t>
      </w:r>
      <w:proofErr w:type="spell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2-[2-[4-[(4-chlorophenyl)-phenylmethyl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]piperazin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-1-yl]ethoxy]acetate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6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4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367 g (0.001mole) of triphenyltin (IV)</w:t>
      </w:r>
      <w:r w:rsidR="00E42D58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Hydroxide in toluene. Yield = 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61%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; mp = 168-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7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 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alc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for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lSn (MW = 737 ) : C,63.48; H,5.33; N,3.80; Cl, 4.80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16.10%; . Found: C,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63.55; H,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5.35; 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3.82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Cl, 4.78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16.15 %.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</w:t>
      </w:r>
      <w:proofErr w:type="spellStart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(COO) 168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7, </w:t>
      </w:r>
      <w:proofErr w:type="spellStart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OO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436,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∆ν =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2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5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1, ν (</w:t>
      </w:r>
      <w:proofErr w:type="spellStart"/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C) </w:t>
      </w:r>
      <w:proofErr w:type="gramStart"/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525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,</w:t>
      </w:r>
      <w:proofErr w:type="gramEnd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ν (</w:t>
      </w:r>
      <w:proofErr w:type="spellStart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52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-NMR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(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7.74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-7.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6 (m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Cl-Ar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, 7.59-7.22 (m,20H,Ph+Ph-Sn), 5.13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s,1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Ar(N)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Cl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, 4.1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s,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-O-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COO),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3.84-3.78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t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2H,O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3.7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-3.66 (t,2H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-C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-N), 3.44-3.38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3.32-3.2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-N)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: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173.8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134.9, 133.7, 132.8, 130.5.130.2, 129.9, 129.6, 128.0, 127.8, 127.6, 127.4, 127.2, 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126.9, 126.4, 125.8, 125.3, 124.9 (</w:t>
      </w:r>
      <w:proofErr w:type="spellStart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C),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74.5, 66.7, 63.5, 56.2, 48.4, 48.2, 47.9, 47.7.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Sn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NMR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2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1.8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( 738),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M+2)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[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]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peak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(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739).</w:t>
      </w:r>
    </w:p>
    <w:p w:rsidR="007E494F" w:rsidRPr="0036580C" w:rsidRDefault="007E494F" w:rsidP="003658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72C4" w:themeColor="accent5"/>
        </w:rPr>
      </w:pPr>
    </w:p>
    <w:p w:rsidR="007E0707" w:rsidRDefault="007E0707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</w:p>
    <w:p w:rsidR="002E1A89" w:rsidRPr="002E1A89" w:rsidRDefault="002E1A89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4472C4" w:themeColor="accent5"/>
          <w:sz w:val="24"/>
          <w:szCs w:val="24"/>
          <w:lang w:val="en-GB" w:eastAsia="en-GB"/>
        </w:rPr>
      </w:pPr>
    </w:p>
    <w:p w:rsidR="002E1A89" w:rsidRDefault="002E1A89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</w:p>
    <w:p w:rsidR="002E1A89" w:rsidRDefault="002E1A89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</w:p>
    <w:p w:rsidR="002E1A89" w:rsidRDefault="002E1A89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  <w:r w:rsidRPr="002E1A8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5943600" cy="5448300"/>
            <wp:effectExtent l="19050" t="0" r="0" b="0"/>
            <wp:docPr id="2" name="Picture 8" descr="C:\Users\hassan\Desktop\print 27-11-2016\final mass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hassan\Desktop\print 27-11-2016\final mass-2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44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707" w:rsidRDefault="00BB7EDE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t xml:space="preserve">Figure-1: </w:t>
      </w:r>
      <w:r w:rsidR="007E0707"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t>Mass spectrum of Compound 3</w:t>
      </w:r>
    </w:p>
    <w:p w:rsidR="008D5C0B" w:rsidRPr="00764AD8" w:rsidRDefault="007E0707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5943600" cy="4330337"/>
            <wp:effectExtent l="19050" t="0" r="0" b="0"/>
            <wp:docPr id="6" name="Picture 6" descr="C:\Users\hassan\Desktop\print 27-11-2016\mass fin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assan\Desktop\print 27-11-2016\mass final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3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36C9" w:rsidRDefault="00DD23FC" w:rsidP="007E070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t xml:space="preserve">Figure-2: </w:t>
      </w:r>
      <w:r w:rsidR="007E0707"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t>Mass spectrum of Compound 6</w:t>
      </w:r>
    </w:p>
    <w:p w:rsidR="003E36C9" w:rsidRDefault="003E36C9">
      <w:pPr>
        <w:spacing w:after="160" w:line="259" w:lineRule="auto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br w:type="page"/>
      </w:r>
    </w:p>
    <w:p w:rsidR="008D5C0B" w:rsidRPr="00764AD8" w:rsidRDefault="00ED7A8A" w:rsidP="008D5C0B">
      <w:pPr>
        <w:tabs>
          <w:tab w:val="left" w:pos="64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D7A8A"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AutoShape 5" o:spid="_x0000_s1026" type="#_x0000_t13" style="position:absolute;margin-left:207pt;margin-top:50.6pt;width:43.5pt;height:12.7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"/>
        </w:pict>
      </w:r>
      <w:r w:rsidR="007D78C4" w:rsidRPr="00764AD8">
        <w:rPr>
          <w:rFonts w:ascii="Times New Roman" w:hAnsi="Times New Roman" w:cs="Times New Roman"/>
          <w:sz w:val="24"/>
          <w:szCs w:val="24"/>
        </w:rPr>
        <w:object w:dxaOrig="8658" w:dyaOrig="40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2pt;height:94.55pt" o:ole="">
            <v:imagedata r:id="rId6" o:title=""/>
          </v:shape>
          <o:OLEObject Type="Embed" ProgID="ChemDraw.Document.6.0" ShapeID="_x0000_i1025" DrawAspect="Content" ObjectID="_1557863028" r:id="rId7"/>
        </w:object>
      </w:r>
      <w:r w:rsidR="008D5C0B" w:rsidRPr="00764AD8">
        <w:rPr>
          <w:rFonts w:ascii="Times New Roman" w:hAnsi="Times New Roman" w:cs="Times New Roman"/>
          <w:sz w:val="24"/>
          <w:szCs w:val="24"/>
        </w:rPr>
        <w:tab/>
      </w:r>
      <w:r w:rsidR="007D78C4" w:rsidRPr="00764AD8">
        <w:rPr>
          <w:rFonts w:ascii="Times New Roman" w:hAnsi="Times New Roman" w:cs="Times New Roman"/>
          <w:sz w:val="24"/>
          <w:szCs w:val="24"/>
        </w:rPr>
        <w:object w:dxaOrig="7376" w:dyaOrig="4091">
          <v:shape id="_x0000_i1026" type="#_x0000_t75" style="width:144.55pt;height:90.25pt" o:ole="">
            <v:imagedata r:id="rId8" o:title=""/>
          </v:shape>
          <o:OLEObject Type="Embed" ProgID="ChemDraw.Document.6.0" ShapeID="_x0000_i1026" DrawAspect="Content" ObjectID="_1557863029" r:id="rId9"/>
        </w:object>
      </w: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b/>
          <w:sz w:val="24"/>
          <w:szCs w:val="24"/>
        </w:rPr>
        <w:t xml:space="preserve">                                   M.W = 737                                                </w:t>
      </w:r>
      <w:r w:rsidR="007D78C4"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Pr="00764AD8">
        <w:rPr>
          <w:rFonts w:ascii="Times New Roman" w:hAnsi="Times New Roman" w:cs="Times New Roman"/>
          <w:b/>
          <w:sz w:val="24"/>
          <w:szCs w:val="24"/>
        </w:rPr>
        <w:t xml:space="preserve"> M.W = 661.6</w:t>
      </w:r>
    </w:p>
    <w:p w:rsidR="008D5C0B" w:rsidRPr="00764AD8" w:rsidRDefault="008D5C0B" w:rsidP="008D5C0B">
      <w:pPr>
        <w:tabs>
          <w:tab w:val="left" w:pos="235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b/>
          <w:sz w:val="24"/>
          <w:szCs w:val="24"/>
        </w:rPr>
        <w:tab/>
      </w: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ED7A8A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D7A8A">
        <w:rPr>
          <w:rFonts w:ascii="Times New Roman" w:hAnsi="Times New Roman" w:cs="Times New Roman"/>
          <w:noProof/>
          <w:sz w:val="24"/>
          <w:szCs w:val="24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AutoShape 10" o:spid="_x0000_s1035" type="#_x0000_t67" style="position:absolute;left:0;text-align:left;margin-left:346.5pt;margin-top:.85pt;width:11.25pt;height:83.2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">
            <v:textbox style="layout-flow:vertical-ideographic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AutoShape 15" o:spid="_x0000_s1032" type="#_x0000_t67" style="position:absolute;left:0;text-align:left;margin-left:118.5pt;margin-top:.85pt;width:15pt;height:80.2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">
            <v:textbox style="layout-flow:vertical-ideographic"/>
          </v:shape>
        </w:pict>
      </w: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4AD8">
        <w:rPr>
          <w:rFonts w:ascii="Times New Roman" w:hAnsi="Times New Roman" w:cs="Times New Roman"/>
          <w:b/>
          <w:sz w:val="24"/>
          <w:szCs w:val="24"/>
        </w:rPr>
        <w:tab/>
      </w:r>
      <w:r w:rsidRPr="00764AD8">
        <w:rPr>
          <w:rFonts w:ascii="Times New Roman" w:hAnsi="Times New Roman" w:cs="Times New Roman"/>
          <w:sz w:val="24"/>
          <w:szCs w:val="24"/>
        </w:rPr>
        <w:object w:dxaOrig="6479" w:dyaOrig="3113">
          <v:shape id="_x0000_i1027" type="#_x0000_t75" style="width:228.9pt;height:110.15pt" o:ole="">
            <v:imagedata r:id="rId10" o:title=""/>
          </v:shape>
          <o:OLEObject Type="Embed" ProgID="ChemDraw.Document.6.0" ShapeID="_x0000_i1027" DrawAspect="Content" ObjectID="_1557863030" r:id="rId11"/>
        </w:object>
      </w:r>
    </w:p>
    <w:p w:rsidR="008D5C0B" w:rsidRPr="00764AD8" w:rsidRDefault="008D5C0B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  <w:r w:rsidRPr="00764AD8">
        <w:rPr>
          <w:rFonts w:ascii="Times New Roman" w:hAnsi="Times New Roman" w:cs="Times New Roman"/>
          <w:b/>
          <w:sz w:val="24"/>
          <w:szCs w:val="24"/>
        </w:rPr>
        <w:t>M.W = 387.88</w:t>
      </w:r>
    </w:p>
    <w:p w:rsidR="008D5C0B" w:rsidRPr="00764AD8" w:rsidRDefault="008D5C0B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ED7A8A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AutoShape 19" o:spid="_x0000_s1030" type="#_x0000_t67" style="position:absolute;margin-left:218.25pt;margin-top:2.8pt;width:16.8pt;height:96.6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">
            <v:textbox style="layout-flow:vertical-ideographic"/>
          </v:shape>
        </w:pict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ab/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ab/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ab/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ab/>
        <w:t xml:space="preserve">               </w:t>
      </w:r>
    </w:p>
    <w:p w:rsidR="008D5C0B" w:rsidRPr="00764AD8" w:rsidRDefault="008D5C0B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ED7A8A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7A8A">
        <w:rPr>
          <w:rFonts w:ascii="Times New Roman" w:hAnsi="Times New Roman" w:cs="Times New Roman"/>
          <w:noProof/>
          <w:sz w:val="24"/>
          <w:szCs w:val="24"/>
          <w:lang w:val="en-GB"/>
        </w:rPr>
        <w:pict>
          <v:shape id="_x0000_s1029" type="#_x0000_t75" style="position:absolute;margin-left:0;margin-top:0;width:149.55pt;height:104.75pt;z-index:251661312;mso-position-horizontal:left">
            <v:imagedata r:id="rId12" o:title=""/>
            <w10:wrap type="square" side="right"/>
          </v:shape>
          <o:OLEObject Type="Embed" ProgID="ChemDraw.Document.6.0" ShapeID="_x0000_s1029" DrawAspect="Content" ObjectID="_1557863032" r:id="rId13"/>
        </w:pict>
      </w:r>
      <w:r w:rsidR="008D5C0B" w:rsidRPr="00764AD8">
        <w:rPr>
          <w:rFonts w:ascii="Times New Roman" w:hAnsi="Times New Roman" w:cs="Times New Roman"/>
          <w:sz w:val="24"/>
          <w:szCs w:val="24"/>
        </w:rPr>
        <w:t xml:space="preserve">             </w:t>
      </w:r>
    </w:p>
    <w:p w:rsidR="008D5C0B" w:rsidRPr="00764AD8" w:rsidRDefault="008D5C0B" w:rsidP="008D5C0B">
      <w:pPr>
        <w:rPr>
          <w:rFonts w:ascii="Times New Roman" w:hAnsi="Times New Roman" w:cs="Times New Roman"/>
          <w:sz w:val="24"/>
          <w:szCs w:val="24"/>
        </w:rPr>
      </w:pPr>
    </w:p>
    <w:p w:rsidR="008D5C0B" w:rsidRPr="00764AD8" w:rsidRDefault="00ED7A8A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69" coordsize="21600,21600" o:spt="69" adj="4320,5400" path="m,10800l@0,21600@0@3@2@3@2,21600,21600,10800@2,0@2@1@0@1@0,xe">
            <v:stroke joinstyle="miter"/>
            <v:formulas>
              <v:f eqn="val #0"/>
              <v:f eqn="val #1"/>
              <v:f eqn="sum 21600 0 #0"/>
              <v:f eqn="sum 21600 0 #1"/>
              <v:f eqn="prod #0 #1 10800"/>
              <v:f eqn="sum #0 0 @4"/>
              <v:f eqn="sum 21600 0 @5"/>
            </v:formulas>
            <v:path o:connecttype="custom" o:connectlocs="@2,0;10800,@1;@0,0;0,10800;@0,21600;10800,@3;@2,21600;21600,10800" o:connectangles="270,270,270,180,90,90,90,0" textboxrect="@5,@1,@6,@3"/>
            <v:handles>
              <v:h position="#0,#1" xrange="0,10800" yrange="0,10800"/>
            </v:handles>
          </v:shapetype>
          <v:shape id="AutoShape 18" o:spid="_x0000_s1028" type="#_x0000_t69" style="position:absolute;margin-left:15.75pt;margin-top:4.55pt;width:97.5pt;height:15.7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"/>
        </w:pict>
      </w:r>
    </w:p>
    <w:p w:rsidR="008D5C0B" w:rsidRPr="00764AD8" w:rsidRDefault="008D5C0B" w:rsidP="008D5C0B">
      <w:pPr>
        <w:tabs>
          <w:tab w:val="left" w:pos="20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sz w:val="24"/>
          <w:szCs w:val="24"/>
        </w:rPr>
        <w:tab/>
      </w:r>
      <w:r w:rsidR="004D4761" w:rsidRPr="00764AD8">
        <w:rPr>
          <w:rFonts w:ascii="Times New Roman" w:hAnsi="Times New Roman" w:cs="Times New Roman"/>
          <w:sz w:val="24"/>
          <w:szCs w:val="24"/>
        </w:rPr>
        <w:object w:dxaOrig="4213" w:dyaOrig="3066">
          <v:shape id="_x0000_i1028" type="#_x0000_t75" style="width:161.75pt;height:108pt" o:ole="">
            <v:imagedata r:id="rId14" o:title=""/>
          </v:shape>
          <o:OLEObject Type="Embed" ProgID="ChemDraw.Document.6.0" ShapeID="_x0000_i1028" DrawAspect="Content" ObjectID="_1557863031" r:id="rId15"/>
        </w:object>
      </w:r>
    </w:p>
    <w:p w:rsidR="008D5C0B" w:rsidRPr="00764AD8" w:rsidRDefault="008D5C0B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D4761" w:rsidRPr="006B6CFF" w:rsidRDefault="004D4761" w:rsidP="004D4761">
      <w:pPr>
        <w:tabs>
          <w:tab w:val="left" w:pos="20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M.W = 285.8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M.W = 281.4</w:t>
      </w:r>
    </w:p>
    <w:p w:rsidR="004D4761" w:rsidRDefault="004D4761" w:rsidP="004D4761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b/>
          <w:sz w:val="24"/>
          <w:szCs w:val="24"/>
        </w:rPr>
        <w:t>(B)</w:t>
      </w:r>
    </w:p>
    <w:p w:rsidR="008D5C0B" w:rsidRPr="00764AD8" w:rsidRDefault="008D5C0B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Default="003E36C9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3</w:t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AE5722">
        <w:rPr>
          <w:rFonts w:ascii="Times New Roman" w:hAnsi="Times New Roman" w:cs="Times New Roman"/>
          <w:sz w:val="24"/>
          <w:szCs w:val="24"/>
        </w:rPr>
        <w:t>Fragmentation pattern of t</w:t>
      </w:r>
      <w:r w:rsidR="008D5C0B" w:rsidRPr="00764AD8">
        <w:rPr>
          <w:rFonts w:ascii="Times New Roman" w:hAnsi="Times New Roman" w:cs="Times New Roman"/>
          <w:sz w:val="24"/>
          <w:szCs w:val="24"/>
        </w:rPr>
        <w:t>riphenyltin(IV) (HL</w:t>
      </w:r>
      <w:r w:rsidR="008D5C0B" w:rsidRPr="00764AD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D5C0B" w:rsidRPr="00764AD8">
        <w:rPr>
          <w:rFonts w:ascii="Times New Roman" w:hAnsi="Times New Roman" w:cs="Times New Roman"/>
          <w:sz w:val="24"/>
          <w:szCs w:val="24"/>
        </w:rPr>
        <w:t>) carboxylates. (Compound-6)</w:t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D4761" w:rsidRDefault="004D4761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8505F" w:rsidRDefault="00C8505F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ntioxidant</w:t>
      </w:r>
    </w:p>
    <w:p w:rsidR="00C8505F" w:rsidRPr="00764AD8" w:rsidRDefault="00B214DA" w:rsidP="00C85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1</w:t>
      </w:r>
      <w:r w:rsidR="00C8505F" w:rsidRPr="00764AD8">
        <w:rPr>
          <w:rFonts w:ascii="Times New Roman" w:hAnsi="Times New Roman" w:cs="Times New Roman"/>
          <w:b/>
          <w:sz w:val="24"/>
          <w:szCs w:val="24"/>
        </w:rPr>
        <w:t>: Antioxidant Activity Data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93"/>
        <w:gridCol w:w="3071"/>
        <w:gridCol w:w="3312"/>
      </w:tblGrid>
      <w:tr w:rsidR="00C8505F" w:rsidRPr="00764AD8" w:rsidTr="00D90D31">
        <w:tc>
          <w:tcPr>
            <w:tcW w:w="3560" w:type="dxa"/>
            <w:tcBorders>
              <w:top w:val="single" w:sz="4" w:space="0" w:color="auto"/>
              <w:bottom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ompounds</w:t>
            </w:r>
          </w:p>
        </w:tc>
        <w:tc>
          <w:tcPr>
            <w:tcW w:w="3561" w:type="dxa"/>
            <w:tcBorders>
              <w:top w:val="single" w:sz="4" w:space="0" w:color="auto"/>
              <w:bottom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Inhibition (%)*</w:t>
            </w:r>
          </w:p>
        </w:tc>
        <w:tc>
          <w:tcPr>
            <w:tcW w:w="3561" w:type="dxa"/>
            <w:tcBorders>
              <w:top w:val="single" w:sz="4" w:space="0" w:color="auto"/>
              <w:bottom w:val="single" w:sz="4" w:space="0" w:color="auto"/>
            </w:tcBorders>
          </w:tcPr>
          <w:p w:rsidR="00C8505F" w:rsidRPr="00764AD8" w:rsidRDefault="00C8505F" w:rsidP="00D90D31">
            <w:pPr>
              <w:tabs>
                <w:tab w:val="center" w:pos="1672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ab/>
              <w:t>I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0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CB17F0">
              <w:rPr>
                <w:rFonts w:ascii="Times New Roman" w:hAnsi="Times New Roman" w:cs="Times New Roman"/>
                <w:bCs/>
                <w:color w:val="222222"/>
                <w:sz w:val="24"/>
                <w:szCs w:val="24"/>
                <w:shd w:val="clear" w:color="auto" w:fill="FFFFFF"/>
              </w:rPr>
              <w:t>μM</w:t>
            </w:r>
            <w:r w:rsidRPr="00764AD8">
              <w:rPr>
                <w:rFonts w:ascii="Times New Roman" w:hAnsi="Times New Roman" w:cs="Times New Roman"/>
                <w:bCs/>
                <w:color w:val="222222"/>
                <w:sz w:val="24"/>
                <w:szCs w:val="24"/>
                <w:shd w:val="clear" w:color="auto" w:fill="FFFFFF"/>
              </w:rPr>
              <w:t>)</w:t>
            </w:r>
          </w:p>
        </w:tc>
      </w:tr>
      <w:tr w:rsidR="00C8505F" w:rsidRPr="00764AD8" w:rsidTr="00D90D31">
        <w:tc>
          <w:tcPr>
            <w:tcW w:w="3560" w:type="dxa"/>
            <w:tcBorders>
              <w:top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1)</w:t>
            </w:r>
          </w:p>
        </w:tc>
        <w:tc>
          <w:tcPr>
            <w:tcW w:w="3561" w:type="dxa"/>
            <w:tcBorders>
              <w:top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86.29 ± 2.0</w:t>
            </w:r>
          </w:p>
        </w:tc>
        <w:tc>
          <w:tcPr>
            <w:tcW w:w="3561" w:type="dxa"/>
            <w:tcBorders>
              <w:top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9 ± 1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2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60.30 ± 1.5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3 ± 2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3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2.30 ± 1.0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5 ± 3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4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91.35 ± 2.1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0 ± 1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5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9.35 ± 1.3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6 ± 3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6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1.90 ± 1.0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9 ± 3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   (7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8.50 ± 1.0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43 ± 1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   (8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63.40 ± 1.2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48 ± 2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Gallic acid         (9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92.90 ± 1.0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 ± 1</w:t>
            </w:r>
          </w:p>
        </w:tc>
      </w:tr>
    </w:tbl>
    <w:p w:rsidR="00C8505F" w:rsidRPr="00764AD8" w:rsidRDefault="00C8505F" w:rsidP="00C850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 w:rsidRPr="00764AD8">
        <w:rPr>
          <w:rFonts w:ascii="Times New Roman" w:hAnsi="Times New Roman" w:cs="Times New Roman"/>
          <w:sz w:val="24"/>
          <w:szCs w:val="24"/>
        </w:rPr>
        <w:t>* 100</w:t>
      </w:r>
      <w:r w:rsidRPr="00764AD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 w:rsidRPr="00764AD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μL</w:t>
      </w:r>
      <w:proofErr w:type="spellEnd"/>
      <w:r w:rsidRPr="00764AD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 samples (5 mg/mL in DMSO) </w:t>
      </w:r>
    </w:p>
    <w:p w:rsidR="00BC614D" w:rsidRPr="00764AD8" w:rsidRDefault="00B24EBC" w:rsidP="004D4761">
      <w:pPr>
        <w:spacing w:after="160" w:line="259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  <w:proofErr w:type="gramStart"/>
      <w:r w:rsidR="00BC614D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Table 2</w:t>
      </w:r>
      <w:r w:rsidR="00BC614D" w:rsidRPr="00764AD8">
        <w:rPr>
          <w:rFonts w:ascii="Times New Roman" w:hAnsi="Times New Roman" w:cs="Times New Roman"/>
          <w:b/>
          <w:color w:val="000000"/>
          <w:sz w:val="24"/>
          <w:szCs w:val="24"/>
        </w:rPr>
        <w:t>: Data of DNA binding studies by viscosity method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85"/>
        <w:gridCol w:w="803"/>
        <w:gridCol w:w="968"/>
        <w:gridCol w:w="60"/>
        <w:gridCol w:w="892"/>
        <w:gridCol w:w="32"/>
        <w:gridCol w:w="861"/>
        <w:gridCol w:w="168"/>
        <w:gridCol w:w="724"/>
        <w:gridCol w:w="1042"/>
        <w:gridCol w:w="1030"/>
        <w:gridCol w:w="1011"/>
      </w:tblGrid>
      <w:tr w:rsidR="00BC614D" w:rsidRPr="00764AD8" w:rsidTr="00D90D31">
        <w:tc>
          <w:tcPr>
            <w:tcW w:w="2025" w:type="dxa"/>
            <w:vMerge w:val="restart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inding Ratio [Compound]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SS-DNA]</w: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gridSpan w:val="3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  <w:gridSpan w:val="2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5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BC614D" w:rsidRPr="00C21FBA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1FBA">
              <w:rPr>
                <w:rFonts w:ascii="Times New Roman" w:hAnsi="Times New Roman" w:cs="Times New Roman"/>
                <w:b/>
                <w:sz w:val="24"/>
                <w:szCs w:val="24"/>
              </w:rPr>
              <w:t>(η/</w:t>
            </w:r>
            <w:proofErr w:type="spellStart"/>
            <w:r w:rsidRPr="00C21FBA">
              <w:rPr>
                <w:rFonts w:ascii="Times New Roman" w:hAnsi="Times New Roman" w:cs="Times New Roman"/>
                <w:b/>
                <w:sz w:val="24"/>
                <w:szCs w:val="24"/>
              </w:rPr>
              <w:t>η</w:t>
            </w:r>
            <w:r w:rsidRPr="00C21FB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o</w:t>
            </w:r>
            <w:proofErr w:type="spellEnd"/>
            <w:r w:rsidRPr="00C21FBA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C21FBA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/3</w:t>
            </w:r>
          </w:p>
        </w:tc>
      </w:tr>
      <w:tr w:rsidR="00BC614D" w:rsidRPr="00764AD8" w:rsidTr="00D90D31">
        <w:tc>
          <w:tcPr>
            <w:tcW w:w="2025" w:type="dxa"/>
            <w:vMerge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HL</w:t>
            </w: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1</w:t>
            </w: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</w:p>
        </w:tc>
        <w:tc>
          <w:tcPr>
            <w:tcW w:w="120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(HL</w:t>
            </w: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2</w:t>
            </w: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</w:p>
        </w:tc>
        <w:tc>
          <w:tcPr>
            <w:tcW w:w="998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>(1)</w:t>
            </w:r>
          </w:p>
        </w:tc>
        <w:tc>
          <w:tcPr>
            <w:tcW w:w="99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>(2)</w:t>
            </w:r>
          </w:p>
        </w:tc>
        <w:tc>
          <w:tcPr>
            <w:tcW w:w="99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>(3)</w:t>
            </w:r>
          </w:p>
        </w:tc>
        <w:tc>
          <w:tcPr>
            <w:tcW w:w="1265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4)</w:t>
            </w:r>
          </w:p>
        </w:tc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5)</w:t>
            </w:r>
          </w:p>
        </w:tc>
        <w:tc>
          <w:tcPr>
            <w:tcW w:w="1211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6)</w:t>
            </w:r>
          </w:p>
        </w:tc>
      </w:tr>
      <w:tr w:rsidR="00BC614D" w:rsidRPr="00764AD8" w:rsidTr="00D90D31">
        <w:tc>
          <w:tcPr>
            <w:tcW w:w="2025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25</w:t>
            </w:r>
          </w:p>
        </w:tc>
        <w:tc>
          <w:tcPr>
            <w:tcW w:w="1204" w:type="dxa"/>
            <w:gridSpan w:val="2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998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25</w:t>
            </w:r>
          </w:p>
        </w:tc>
        <w:tc>
          <w:tcPr>
            <w:tcW w:w="999" w:type="dxa"/>
            <w:gridSpan w:val="2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25</w:t>
            </w:r>
          </w:p>
        </w:tc>
        <w:tc>
          <w:tcPr>
            <w:tcW w:w="998" w:type="dxa"/>
            <w:gridSpan w:val="2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25</w:t>
            </w:r>
          </w:p>
        </w:tc>
        <w:tc>
          <w:tcPr>
            <w:tcW w:w="1265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1244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1211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</w:t>
            </w:r>
          </w:p>
        </w:tc>
      </w:tr>
      <w:tr w:rsidR="00BC614D" w:rsidRPr="00764AD8" w:rsidTr="00D90D31">
        <w:tc>
          <w:tcPr>
            <w:tcW w:w="2025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738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26</w:t>
            </w:r>
          </w:p>
        </w:tc>
        <w:tc>
          <w:tcPr>
            <w:tcW w:w="1204" w:type="dxa"/>
            <w:gridSpan w:val="2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998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5</w:t>
            </w:r>
          </w:p>
        </w:tc>
        <w:tc>
          <w:tcPr>
            <w:tcW w:w="999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6</w:t>
            </w:r>
          </w:p>
        </w:tc>
        <w:tc>
          <w:tcPr>
            <w:tcW w:w="998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8</w:t>
            </w:r>
          </w:p>
        </w:tc>
        <w:tc>
          <w:tcPr>
            <w:tcW w:w="1265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8</w:t>
            </w:r>
          </w:p>
        </w:tc>
        <w:tc>
          <w:tcPr>
            <w:tcW w:w="1244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8</w:t>
            </w:r>
          </w:p>
        </w:tc>
        <w:tc>
          <w:tcPr>
            <w:tcW w:w="1211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8</w:t>
            </w:r>
          </w:p>
        </w:tc>
      </w:tr>
      <w:tr w:rsidR="00BC614D" w:rsidRPr="00764AD8" w:rsidTr="00D90D31">
        <w:tc>
          <w:tcPr>
            <w:tcW w:w="2025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.55</w:t>
            </w:r>
          </w:p>
        </w:tc>
        <w:tc>
          <w:tcPr>
            <w:tcW w:w="738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1204" w:type="dxa"/>
            <w:gridSpan w:val="2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33</w:t>
            </w:r>
          </w:p>
        </w:tc>
        <w:tc>
          <w:tcPr>
            <w:tcW w:w="998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3</w:t>
            </w:r>
          </w:p>
        </w:tc>
        <w:tc>
          <w:tcPr>
            <w:tcW w:w="999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5</w:t>
            </w:r>
          </w:p>
        </w:tc>
        <w:tc>
          <w:tcPr>
            <w:tcW w:w="998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6</w:t>
            </w:r>
          </w:p>
        </w:tc>
        <w:tc>
          <w:tcPr>
            <w:tcW w:w="1265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6</w:t>
            </w:r>
          </w:p>
        </w:tc>
        <w:tc>
          <w:tcPr>
            <w:tcW w:w="1244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6</w:t>
            </w:r>
          </w:p>
        </w:tc>
        <w:tc>
          <w:tcPr>
            <w:tcW w:w="1211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6</w:t>
            </w:r>
          </w:p>
        </w:tc>
      </w:tr>
      <w:tr w:rsidR="00BC614D" w:rsidRPr="00764AD8" w:rsidTr="00D90D31">
        <w:tc>
          <w:tcPr>
            <w:tcW w:w="2025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.80</w:t>
            </w:r>
          </w:p>
        </w:tc>
        <w:tc>
          <w:tcPr>
            <w:tcW w:w="738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5</w:t>
            </w:r>
          </w:p>
        </w:tc>
        <w:tc>
          <w:tcPr>
            <w:tcW w:w="1204" w:type="dxa"/>
            <w:gridSpan w:val="2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55</w:t>
            </w:r>
          </w:p>
        </w:tc>
        <w:tc>
          <w:tcPr>
            <w:tcW w:w="998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52</w:t>
            </w:r>
          </w:p>
        </w:tc>
        <w:tc>
          <w:tcPr>
            <w:tcW w:w="999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64</w:t>
            </w:r>
          </w:p>
        </w:tc>
        <w:tc>
          <w:tcPr>
            <w:tcW w:w="998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67</w:t>
            </w:r>
          </w:p>
        </w:tc>
        <w:tc>
          <w:tcPr>
            <w:tcW w:w="1265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55</w:t>
            </w:r>
          </w:p>
        </w:tc>
        <w:tc>
          <w:tcPr>
            <w:tcW w:w="1244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67</w:t>
            </w:r>
          </w:p>
        </w:tc>
        <w:tc>
          <w:tcPr>
            <w:tcW w:w="1211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2</w:t>
            </w:r>
          </w:p>
        </w:tc>
      </w:tr>
      <w:tr w:rsidR="00BC614D" w:rsidRPr="00764AD8" w:rsidTr="00D90D31">
        <w:tc>
          <w:tcPr>
            <w:tcW w:w="2025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15</w:t>
            </w:r>
          </w:p>
        </w:tc>
        <w:tc>
          <w:tcPr>
            <w:tcW w:w="738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6</w:t>
            </w:r>
          </w:p>
        </w:tc>
        <w:tc>
          <w:tcPr>
            <w:tcW w:w="1204" w:type="dxa"/>
            <w:gridSpan w:val="2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65</w:t>
            </w:r>
          </w:p>
        </w:tc>
        <w:tc>
          <w:tcPr>
            <w:tcW w:w="998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2</w:t>
            </w:r>
          </w:p>
        </w:tc>
        <w:tc>
          <w:tcPr>
            <w:tcW w:w="999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3</w:t>
            </w:r>
          </w:p>
        </w:tc>
        <w:tc>
          <w:tcPr>
            <w:tcW w:w="998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4</w:t>
            </w:r>
          </w:p>
        </w:tc>
        <w:tc>
          <w:tcPr>
            <w:tcW w:w="1265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6</w:t>
            </w:r>
          </w:p>
        </w:tc>
        <w:tc>
          <w:tcPr>
            <w:tcW w:w="1244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6</w:t>
            </w:r>
          </w:p>
        </w:tc>
        <w:tc>
          <w:tcPr>
            <w:tcW w:w="1211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6</w:t>
            </w:r>
          </w:p>
        </w:tc>
      </w:tr>
      <w:tr w:rsidR="00BC614D" w:rsidRPr="00764AD8" w:rsidTr="00D90D31">
        <w:tc>
          <w:tcPr>
            <w:tcW w:w="2025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75</w:t>
            </w:r>
          </w:p>
        </w:tc>
        <w:tc>
          <w:tcPr>
            <w:tcW w:w="1204" w:type="dxa"/>
            <w:gridSpan w:val="2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76</w:t>
            </w:r>
          </w:p>
        </w:tc>
        <w:tc>
          <w:tcPr>
            <w:tcW w:w="998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95</w:t>
            </w:r>
          </w:p>
        </w:tc>
        <w:tc>
          <w:tcPr>
            <w:tcW w:w="999" w:type="dxa"/>
            <w:gridSpan w:val="2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95</w:t>
            </w:r>
          </w:p>
        </w:tc>
        <w:tc>
          <w:tcPr>
            <w:tcW w:w="998" w:type="dxa"/>
            <w:gridSpan w:val="2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95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0</w:t>
            </w:r>
          </w:p>
        </w:tc>
        <w:tc>
          <w:tcPr>
            <w:tcW w:w="1244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0</w:t>
            </w:r>
          </w:p>
        </w:tc>
        <w:tc>
          <w:tcPr>
            <w:tcW w:w="1211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0</w:t>
            </w:r>
          </w:p>
        </w:tc>
      </w:tr>
    </w:tbl>
    <w:p w:rsidR="00BC614D" w:rsidRDefault="00BC614D" w:rsidP="00BC614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24EBC" w:rsidRDefault="00B24EBC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B24EBC" w:rsidRPr="00764AD8" w:rsidRDefault="00B24EBC" w:rsidP="00B24EB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24EBC" w:rsidRPr="00764AD8" w:rsidRDefault="00B24EBC" w:rsidP="00B24EB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64AD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838825" cy="4953000"/>
            <wp:effectExtent l="19050" t="0" r="0" b="0"/>
            <wp:docPr id="8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B24EBC" w:rsidRPr="00764AD8" w:rsidRDefault="00B214DA" w:rsidP="00B24EB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4</w:t>
      </w:r>
      <w:r w:rsidR="00B24EBC"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24EBC" w:rsidRPr="00764AD8">
        <w:rPr>
          <w:rFonts w:ascii="Times New Roman" w:hAnsi="Times New Roman" w:cs="Times New Roman"/>
          <w:sz w:val="24"/>
          <w:szCs w:val="24"/>
        </w:rPr>
        <w:t>Antioxidant activity of Compounds, Ligands &amp; Standard.</w:t>
      </w:r>
    </w:p>
    <w:p w:rsidR="00863292" w:rsidRDefault="00863292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863292" w:rsidRPr="00764AD8" w:rsidRDefault="00AD47F9" w:rsidP="0086329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3</w:t>
      </w:r>
      <w:r w:rsidR="00863292" w:rsidRPr="00764AD8">
        <w:rPr>
          <w:rFonts w:ascii="Times New Roman" w:hAnsi="Times New Roman" w:cs="Times New Roman"/>
          <w:b/>
          <w:sz w:val="24"/>
          <w:szCs w:val="24"/>
        </w:rPr>
        <w:t>: Antibacterial Activities of Ligands &amp; Complex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0"/>
        <w:gridCol w:w="1436"/>
        <w:gridCol w:w="1254"/>
        <w:gridCol w:w="1723"/>
        <w:gridCol w:w="1457"/>
        <w:gridCol w:w="1476"/>
      </w:tblGrid>
      <w:tr w:rsidR="00863292" w:rsidRPr="00764AD8" w:rsidTr="00D90D31">
        <w:tc>
          <w:tcPr>
            <w:tcW w:w="2784" w:type="dxa"/>
            <w:vMerge w:val="restart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ompounds</w:t>
            </w:r>
          </w:p>
        </w:tc>
        <w:tc>
          <w:tcPr>
            <w:tcW w:w="7898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Zone of Inhibition (mm)</w:t>
            </w:r>
          </w:p>
        </w:tc>
      </w:tr>
      <w:tr w:rsidR="00863292" w:rsidRPr="00764AD8" w:rsidTr="00D90D31">
        <w:tc>
          <w:tcPr>
            <w:tcW w:w="2784" w:type="dxa"/>
            <w:vMerge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5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Escherichia coli</w:t>
            </w:r>
          </w:p>
        </w:tc>
        <w:tc>
          <w:tcPr>
            <w:tcW w:w="1551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Bacillus subtilis</w:t>
            </w:r>
          </w:p>
        </w:tc>
        <w:tc>
          <w:tcPr>
            <w:tcW w:w="1597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taphylococcus aureus</w:t>
            </w:r>
          </w:p>
        </w:tc>
        <w:tc>
          <w:tcPr>
            <w:tcW w:w="1695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iCs/>
                <w:sz w:val="24"/>
                <w:szCs w:val="24"/>
              </w:rPr>
              <w:t>Pseu-domonas aeruginosa</w:t>
            </w:r>
          </w:p>
        </w:tc>
        <w:tc>
          <w:tcPr>
            <w:tcW w:w="1500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iCs/>
                <w:sz w:val="24"/>
                <w:szCs w:val="24"/>
              </w:rPr>
              <w:t>Micrococcus luteus</w:t>
            </w:r>
          </w:p>
        </w:tc>
      </w:tr>
      <w:tr w:rsidR="00863292" w:rsidRPr="00764AD8" w:rsidTr="00D90D31">
        <w:tc>
          <w:tcPr>
            <w:tcW w:w="2784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1)</w:t>
            </w:r>
          </w:p>
        </w:tc>
        <w:tc>
          <w:tcPr>
            <w:tcW w:w="1555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51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1597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1695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00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2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1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2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3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4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5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6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863292" w:rsidRPr="00764AD8" w:rsidTr="00D90D31">
        <w:tc>
          <w:tcPr>
            <w:tcW w:w="2784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efixime</w:t>
            </w:r>
          </w:p>
        </w:tc>
        <w:tc>
          <w:tcPr>
            <w:tcW w:w="1555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551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597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695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00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</w:tbl>
    <w:p w:rsidR="00863292" w:rsidRDefault="00863292" w:rsidP="0086329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4AD8">
        <w:rPr>
          <w:rFonts w:ascii="Times New Roman" w:hAnsi="Times New Roman" w:cs="Times New Roman"/>
          <w:sz w:val="24"/>
          <w:szCs w:val="24"/>
        </w:rPr>
        <w:t>Concentration: 1 mg/mL of DMSO. Reference drugs, Cefixime 1 mg/</w:t>
      </w:r>
      <w:proofErr w:type="spellStart"/>
      <w:r w:rsidRPr="00764AD8">
        <w:rPr>
          <w:rFonts w:ascii="Times New Roman" w:hAnsi="Times New Roman" w:cs="Times New Roman"/>
          <w:sz w:val="24"/>
          <w:szCs w:val="24"/>
        </w:rPr>
        <w:t>mL.</w:t>
      </w:r>
      <w:proofErr w:type="spellEnd"/>
    </w:p>
    <w:p w:rsidR="00863292" w:rsidRDefault="00863292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63292" w:rsidRPr="00764AD8" w:rsidRDefault="00AD47F9" w:rsidP="0086329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4</w:t>
      </w:r>
      <w:bookmarkStart w:id="0" w:name="_GoBack"/>
      <w:bookmarkEnd w:id="0"/>
      <w:r w:rsidR="00863292" w:rsidRPr="00764AD8">
        <w:rPr>
          <w:rFonts w:ascii="Times New Roman" w:hAnsi="Times New Roman" w:cs="Times New Roman"/>
          <w:b/>
          <w:sz w:val="24"/>
          <w:szCs w:val="24"/>
        </w:rPr>
        <w:t>: Antifungal activity data.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277"/>
        <w:gridCol w:w="2437"/>
        <w:gridCol w:w="2234"/>
      </w:tblGrid>
      <w:tr w:rsidR="00863292" w:rsidRPr="00764AD8" w:rsidTr="00D90D31">
        <w:tc>
          <w:tcPr>
            <w:tcW w:w="2784" w:type="dxa"/>
            <w:vMerge w:val="restart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ompounds</w:t>
            </w:r>
          </w:p>
        </w:tc>
        <w:tc>
          <w:tcPr>
            <w:tcW w:w="7530" w:type="dxa"/>
            <w:gridSpan w:val="3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 xml:space="preserve"> Growth Inhibition (%)</w:t>
            </w:r>
          </w:p>
        </w:tc>
      </w:tr>
      <w:tr w:rsidR="00863292" w:rsidRPr="00764AD8" w:rsidTr="00D90D31">
        <w:tc>
          <w:tcPr>
            <w:tcW w:w="2784" w:type="dxa"/>
            <w:vMerge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27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trichophyton longiformis</w:t>
            </w:r>
          </w:p>
        </w:tc>
        <w:tc>
          <w:tcPr>
            <w:tcW w:w="2694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andida albicans</w:t>
            </w:r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aspergillus flavis</w:t>
            </w:r>
          </w:p>
        </w:tc>
      </w:tr>
      <w:tr w:rsidR="00863292" w:rsidRPr="00764AD8" w:rsidTr="00D90D31">
        <w:tc>
          <w:tcPr>
            <w:tcW w:w="2784" w:type="dxa"/>
            <w:tcBorders>
              <w:top w:val="single" w:sz="4" w:space="0" w:color="auto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1)</w:t>
            </w:r>
          </w:p>
        </w:tc>
        <w:tc>
          <w:tcPr>
            <w:tcW w:w="2427" w:type="dxa"/>
            <w:tcBorders>
              <w:top w:val="single" w:sz="4" w:space="0" w:color="auto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2694" w:type="dxa"/>
            <w:tcBorders>
              <w:top w:val="single" w:sz="4" w:space="0" w:color="auto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09" w:type="dxa"/>
            <w:tcBorders>
              <w:top w:val="single" w:sz="4" w:space="0" w:color="auto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2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1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2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3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4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5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6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single" w:sz="4" w:space="0" w:color="auto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Terbinafine</w:t>
            </w:r>
          </w:p>
        </w:tc>
        <w:tc>
          <w:tcPr>
            <w:tcW w:w="2427" w:type="dxa"/>
            <w:tcBorders>
              <w:top w:val="nil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694" w:type="dxa"/>
            <w:tcBorders>
              <w:top w:val="nil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409" w:type="dxa"/>
            <w:tcBorders>
              <w:top w:val="nil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</w:tbl>
    <w:p w:rsidR="00863292" w:rsidRPr="00764AD8" w:rsidRDefault="00863292" w:rsidP="0086329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4AD8">
        <w:rPr>
          <w:rFonts w:ascii="Times New Roman" w:hAnsi="Times New Roman" w:cs="Times New Roman"/>
          <w:sz w:val="24"/>
          <w:szCs w:val="24"/>
        </w:rPr>
        <w:t>Agar tube dilution method, concentration: 200 mg/mL of DMSO</w:t>
      </w:r>
    </w:p>
    <w:p w:rsidR="00863292" w:rsidRPr="00764AD8" w:rsidRDefault="00863292" w:rsidP="0086329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8505F" w:rsidRPr="00764AD8" w:rsidRDefault="00C8505F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E7A6B" w:rsidRDefault="00382EF6">
      <w:r>
        <w:rPr>
          <w:noProof/>
        </w:rPr>
        <w:lastRenderedPageBreak/>
        <w:drawing>
          <wp:inline distT="0" distB="0" distL="0" distR="0">
            <wp:extent cx="6231625" cy="3560235"/>
            <wp:effectExtent l="19050" t="0" r="0" b="0"/>
            <wp:docPr id="1" name="Picture 6" descr="C:\Users\hassan iftikhar\Desktop\paper files\paper spectras\paper-1-revis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assan iftikhar\Desktop\paper files\paper spectras\paper-1-revised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134" cy="3559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5</w:t>
      </w:r>
      <w:r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61096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H NMR of complex 4</w:t>
      </w:r>
      <w:r w:rsidRPr="00764AD8">
        <w:rPr>
          <w:rFonts w:ascii="Times New Roman" w:hAnsi="Times New Roman" w:cs="Times New Roman"/>
          <w:sz w:val="24"/>
          <w:szCs w:val="24"/>
        </w:rPr>
        <w:t>.</w:t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637153"/>
            <wp:effectExtent l="19050" t="0" r="0" b="0"/>
            <wp:docPr id="3" name="Picture 8" descr="C:\Users\hassan iftikhar\Desktop\paper files\paper spectras\paper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hassan iftikhar\Desktop\paper files\paper spectras\paper-2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37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6</w:t>
      </w:r>
      <w:r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61096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C NMR of complex 4</w:t>
      </w:r>
      <w:r w:rsidRPr="00764AD8">
        <w:rPr>
          <w:rFonts w:ascii="Times New Roman" w:hAnsi="Times New Roman" w:cs="Times New Roman"/>
          <w:sz w:val="24"/>
          <w:szCs w:val="24"/>
        </w:rPr>
        <w:t>.</w:t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3600" cy="5084973"/>
            <wp:effectExtent l="19050" t="0" r="0" b="0"/>
            <wp:docPr id="9" name="Picture 9" descr="C:\Users\hassan iftikhar\Desktop\paper files\paper spectras\paper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hassan iftikhar\Desktop\paper files\paper spectras\paper-3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084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7</w:t>
      </w:r>
      <w:r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61096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9</w:t>
      </w:r>
      <w:r>
        <w:rPr>
          <w:rFonts w:ascii="Times New Roman" w:hAnsi="Times New Roman" w:cs="Times New Roman"/>
          <w:b/>
          <w:sz w:val="24"/>
          <w:szCs w:val="24"/>
        </w:rPr>
        <w:t>Sn</w:t>
      </w:r>
      <w:r>
        <w:rPr>
          <w:rFonts w:ascii="Times New Roman" w:hAnsi="Times New Roman" w:cs="Times New Roman"/>
          <w:sz w:val="24"/>
          <w:szCs w:val="24"/>
        </w:rPr>
        <w:t xml:space="preserve"> NMR of complex 4</w:t>
      </w:r>
      <w:r w:rsidRPr="00764AD8">
        <w:rPr>
          <w:rFonts w:ascii="Times New Roman" w:hAnsi="Times New Roman" w:cs="Times New Roman"/>
          <w:sz w:val="24"/>
          <w:szCs w:val="24"/>
        </w:rPr>
        <w:t>.</w:t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39811" cy="3807725"/>
            <wp:effectExtent l="19050" t="0" r="3789" b="0"/>
            <wp:docPr id="12" name="Picture 12" descr="C:\Users\hassan iftikhar\Desktop\paper files\paper spectras\paper-tg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hassan iftikhar\Desktop\paper files\paper spectras\paper-tga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10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096" w:rsidRDefault="002F7CBC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7CBC">
        <w:rPr>
          <w:rFonts w:ascii="Times New Roman" w:hAnsi="Times New Roman" w:cs="Times New Roman"/>
          <w:sz w:val="24"/>
          <w:szCs w:val="24"/>
        </w:rPr>
        <w:t>Figure 8</w:t>
      </w:r>
      <w:r w:rsidR="00B61096" w:rsidRPr="002F7CBC">
        <w:rPr>
          <w:rFonts w:ascii="Times New Roman" w:hAnsi="Times New Roman" w:cs="Times New Roman"/>
          <w:sz w:val="24"/>
          <w:szCs w:val="24"/>
        </w:rPr>
        <w:t xml:space="preserve">: </w:t>
      </w:r>
      <w:r w:rsidRPr="002F7CBC">
        <w:rPr>
          <w:rFonts w:ascii="Times New Roman" w:hAnsi="Times New Roman" w:cs="Times New Roman"/>
          <w:sz w:val="24"/>
          <w:szCs w:val="24"/>
        </w:rPr>
        <w:t>TGA-DSC graph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f complex 1</w:t>
      </w:r>
      <w:r w:rsidR="00B61096" w:rsidRPr="00764AD8">
        <w:rPr>
          <w:rFonts w:ascii="Times New Roman" w:hAnsi="Times New Roman" w:cs="Times New Roman"/>
          <w:sz w:val="24"/>
          <w:szCs w:val="24"/>
        </w:rPr>
        <w:t>.</w:t>
      </w:r>
    </w:p>
    <w:p w:rsidR="00B61096" w:rsidRPr="00764AD8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096" w:rsidRDefault="00B61096"/>
    <w:p w:rsidR="00B61096" w:rsidRDefault="00B61096"/>
    <w:sectPr w:rsidR="00B61096" w:rsidSect="003260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547B87"/>
    <w:rsid w:val="00057AC6"/>
    <w:rsid w:val="000756DA"/>
    <w:rsid w:val="000D0B66"/>
    <w:rsid w:val="00113D9D"/>
    <w:rsid w:val="001445B5"/>
    <w:rsid w:val="001B0D1D"/>
    <w:rsid w:val="001B782F"/>
    <w:rsid w:val="001D7843"/>
    <w:rsid w:val="00214CCC"/>
    <w:rsid w:val="00252703"/>
    <w:rsid w:val="002647AC"/>
    <w:rsid w:val="002E1A89"/>
    <w:rsid w:val="002F7CBC"/>
    <w:rsid w:val="00300683"/>
    <w:rsid w:val="0031132E"/>
    <w:rsid w:val="003260D4"/>
    <w:rsid w:val="0036580C"/>
    <w:rsid w:val="003719B5"/>
    <w:rsid w:val="00382444"/>
    <w:rsid w:val="00382EF6"/>
    <w:rsid w:val="003A7379"/>
    <w:rsid w:val="003E06FA"/>
    <w:rsid w:val="003E36C9"/>
    <w:rsid w:val="003E51E4"/>
    <w:rsid w:val="003E5B53"/>
    <w:rsid w:val="004275D4"/>
    <w:rsid w:val="00434474"/>
    <w:rsid w:val="004465F6"/>
    <w:rsid w:val="00465ACF"/>
    <w:rsid w:val="00470377"/>
    <w:rsid w:val="00484E97"/>
    <w:rsid w:val="00490E66"/>
    <w:rsid w:val="004B54F2"/>
    <w:rsid w:val="004C37EC"/>
    <w:rsid w:val="004D4761"/>
    <w:rsid w:val="004F69FB"/>
    <w:rsid w:val="0050216E"/>
    <w:rsid w:val="00547B87"/>
    <w:rsid w:val="005516B6"/>
    <w:rsid w:val="005A165B"/>
    <w:rsid w:val="005F60A5"/>
    <w:rsid w:val="00614080"/>
    <w:rsid w:val="006B3017"/>
    <w:rsid w:val="006D1B8B"/>
    <w:rsid w:val="006E1AD9"/>
    <w:rsid w:val="00757613"/>
    <w:rsid w:val="00784801"/>
    <w:rsid w:val="007B6E25"/>
    <w:rsid w:val="007D78C4"/>
    <w:rsid w:val="007E0707"/>
    <w:rsid w:val="007E494F"/>
    <w:rsid w:val="00863292"/>
    <w:rsid w:val="008D5C0B"/>
    <w:rsid w:val="008D75FB"/>
    <w:rsid w:val="008E7698"/>
    <w:rsid w:val="00922CDA"/>
    <w:rsid w:val="00A83AB7"/>
    <w:rsid w:val="00A87DD4"/>
    <w:rsid w:val="00AD47F9"/>
    <w:rsid w:val="00AE5722"/>
    <w:rsid w:val="00AE7A6B"/>
    <w:rsid w:val="00B214DA"/>
    <w:rsid w:val="00B24EBC"/>
    <w:rsid w:val="00B61096"/>
    <w:rsid w:val="00B655CC"/>
    <w:rsid w:val="00BA17E8"/>
    <w:rsid w:val="00BB7EDE"/>
    <w:rsid w:val="00BC43B4"/>
    <w:rsid w:val="00BC614D"/>
    <w:rsid w:val="00BD21E9"/>
    <w:rsid w:val="00C30C48"/>
    <w:rsid w:val="00C34CE3"/>
    <w:rsid w:val="00C639E6"/>
    <w:rsid w:val="00C7621B"/>
    <w:rsid w:val="00C8030F"/>
    <w:rsid w:val="00C8505F"/>
    <w:rsid w:val="00CB17F0"/>
    <w:rsid w:val="00CB7616"/>
    <w:rsid w:val="00CC5EE3"/>
    <w:rsid w:val="00CC5F8F"/>
    <w:rsid w:val="00CE6442"/>
    <w:rsid w:val="00D047B9"/>
    <w:rsid w:val="00D07941"/>
    <w:rsid w:val="00D1600E"/>
    <w:rsid w:val="00D24D9D"/>
    <w:rsid w:val="00D90D31"/>
    <w:rsid w:val="00DD0103"/>
    <w:rsid w:val="00DD23FC"/>
    <w:rsid w:val="00DE1D2F"/>
    <w:rsid w:val="00DF6729"/>
    <w:rsid w:val="00E42D58"/>
    <w:rsid w:val="00EA7ED1"/>
    <w:rsid w:val="00ED7A8A"/>
    <w:rsid w:val="00F70A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5C0B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5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5C0B"/>
    <w:rPr>
      <w:rFonts w:ascii="Tahoma" w:eastAsiaTheme="minorEastAsi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8505F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5C0B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5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5C0B"/>
    <w:rPr>
      <w:rFonts w:ascii="Tahoma" w:eastAsiaTheme="minorEastAsi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8505F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4.bin"/><Relationship Id="rId18" Type="http://schemas.openxmlformats.org/officeDocument/2006/relationships/image" Target="media/image9.jpe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8.jpeg"/><Relationship Id="rId2" Type="http://schemas.openxmlformats.org/officeDocument/2006/relationships/settings" Target="settings.xml"/><Relationship Id="rId16" Type="http://schemas.openxmlformats.org/officeDocument/2006/relationships/chart" Target="charts/chart1.xml"/><Relationship Id="rId20" Type="http://schemas.openxmlformats.org/officeDocument/2006/relationships/image" Target="media/image11.jpeg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oleObject" Target="embeddings/oleObject3.bin"/><Relationship Id="rId5" Type="http://schemas.openxmlformats.org/officeDocument/2006/relationships/image" Target="media/image2.jpeg"/><Relationship Id="rId15" Type="http://schemas.openxmlformats.org/officeDocument/2006/relationships/oleObject" Target="embeddings/oleObject5.bin"/><Relationship Id="rId23" Type="http://schemas.microsoft.com/office/2007/relationships/stylesWithEffects" Target="stylesWithEffects.xml"/><Relationship Id="rId10" Type="http://schemas.openxmlformats.org/officeDocument/2006/relationships/image" Target="media/image5.emf"/><Relationship Id="rId19" Type="http://schemas.openxmlformats.org/officeDocument/2006/relationships/image" Target="media/image10.jpeg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ssan\Desktop\New%20Microsoft%20Office%20Excel%20Worksheet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5"/>
  <c:chart>
    <c:autoTitleDeleted val="1"/>
    <c:view3D>
      <c:rotY val="90"/>
      <c:rAngAx val="1"/>
    </c:view3D>
    <c:plotArea>
      <c:layout/>
      <c:bar3DChart>
        <c:barDir val="col"/>
        <c:grouping val="clustered"/>
        <c:ser>
          <c:idx val="0"/>
          <c:order val="0"/>
          <c:tx>
            <c:strRef>
              <c:f>Inhibition!$C$3</c:f>
              <c:strCache>
                <c:ptCount val="1"/>
                <c:pt idx="0">
                  <c:v>Inhibition (%)</c:v>
                </c:pt>
              </c:strCache>
            </c:strRef>
          </c:tx>
          <c:cat>
            <c:strRef>
              <c:f>Inhibition!$B$4:$B$12</c:f>
              <c:strCache>
                <c:ptCount val="9"/>
                <c:pt idx="0">
                  <c:v>(CH3)3Sn(HL1)  (1)</c:v>
                </c:pt>
                <c:pt idx="1">
                  <c:v>(C4H9)3Sn(HL1) (2)</c:v>
                </c:pt>
                <c:pt idx="2">
                  <c:v>(C6H5)3Sn(HL1) (3)</c:v>
                </c:pt>
                <c:pt idx="3">
                  <c:v>(CH3)3Sn(HL2)  (4)</c:v>
                </c:pt>
                <c:pt idx="4">
                  <c:v>(C4H9)3Sn(HL2) (5)</c:v>
                </c:pt>
                <c:pt idx="5">
                  <c:v>(C6H5)3Sn(HL2) (6)</c:v>
                </c:pt>
                <c:pt idx="6">
                  <c:v>Ligand (HL1)     (7)</c:v>
                </c:pt>
                <c:pt idx="7">
                  <c:v>Ligand (HL2)     (8)</c:v>
                </c:pt>
                <c:pt idx="8">
                  <c:v>Gallic acid         (9)</c:v>
                </c:pt>
              </c:strCache>
            </c:strRef>
          </c:cat>
          <c:val>
            <c:numRef>
              <c:f>Inhibition!$C$4:$C$12</c:f>
              <c:numCache>
                <c:formatCode>General</c:formatCode>
                <c:ptCount val="9"/>
                <c:pt idx="0">
                  <c:v>86.29</c:v>
                </c:pt>
                <c:pt idx="1">
                  <c:v>60.3</c:v>
                </c:pt>
                <c:pt idx="2">
                  <c:v>52.3</c:v>
                </c:pt>
                <c:pt idx="3">
                  <c:v>91.35</c:v>
                </c:pt>
                <c:pt idx="4">
                  <c:v>59.349999999999994</c:v>
                </c:pt>
                <c:pt idx="5">
                  <c:v>51.9</c:v>
                </c:pt>
                <c:pt idx="6">
                  <c:v>58.5</c:v>
                </c:pt>
                <c:pt idx="7">
                  <c:v>63.4</c:v>
                </c:pt>
                <c:pt idx="8">
                  <c:v>92.9</c:v>
                </c:pt>
              </c:numCache>
            </c:numRef>
          </c:val>
        </c:ser>
        <c:shape val="box"/>
        <c:axId val="102730368"/>
        <c:axId val="102748928"/>
        <c:axId val="0"/>
      </c:bar3DChart>
      <c:catAx>
        <c:axId val="10273036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100"/>
                </a:pPr>
                <a:r>
                  <a:rPr lang="en-GB" sz="1100"/>
                  <a:t>Compounds,</a:t>
                </a:r>
                <a:r>
                  <a:rPr lang="en-GB" sz="1100" baseline="0"/>
                  <a:t> Ligands &amp; Standard</a:t>
                </a:r>
                <a:endParaRPr lang="en-GB" sz="1100"/>
              </a:p>
            </c:rich>
          </c:tx>
        </c:title>
        <c:tickLblPos val="nextTo"/>
        <c:crossAx val="102748928"/>
        <c:crosses val="autoZero"/>
        <c:auto val="1"/>
        <c:lblAlgn val="ctr"/>
        <c:lblOffset val="100"/>
      </c:catAx>
      <c:valAx>
        <c:axId val="102748928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 sz="1100"/>
                </a:pPr>
                <a:r>
                  <a:rPr lang="en-GB" sz="1100"/>
                  <a:t>Inhibition</a:t>
                </a:r>
                <a:r>
                  <a:rPr lang="en-GB" sz="1100" baseline="0"/>
                  <a:t> (%)</a:t>
                </a:r>
                <a:endParaRPr lang="en-GB" sz="1100"/>
              </a:p>
            </c:rich>
          </c:tx>
        </c:title>
        <c:numFmt formatCode="General" sourceLinked="1"/>
        <c:tickLblPos val="nextTo"/>
        <c:crossAx val="102730368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4</Pages>
  <Words>1453</Words>
  <Characters>828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7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ogle</dc:creator>
  <cp:lastModifiedBy>hassan iftikhar</cp:lastModifiedBy>
  <cp:revision>9</cp:revision>
  <dcterms:created xsi:type="dcterms:W3CDTF">2017-03-23T06:20:00Z</dcterms:created>
  <dcterms:modified xsi:type="dcterms:W3CDTF">2017-06-01T17:57:00Z</dcterms:modified>
</cp:coreProperties>
</file>